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7" r:id="rId5"/>
    <p:sldId id="283" r:id="rId6"/>
    <p:sldId id="258" r:id="rId7"/>
    <p:sldId id="284" r:id="rId8"/>
    <p:sldId id="294" r:id="rId9"/>
    <p:sldId id="292" r:id="rId10"/>
    <p:sldId id="264" r:id="rId11"/>
    <p:sldId id="285" r:id="rId12"/>
    <p:sldId id="286" r:id="rId13"/>
    <p:sldId id="288" r:id="rId14"/>
    <p:sldId id="289" r:id="rId15"/>
    <p:sldId id="290" r:id="rId16"/>
    <p:sldId id="295" r:id="rId17"/>
    <p:sldId id="279" r:id="rId18"/>
    <p:sldId id="26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F4E79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6" d="100"/>
          <a:sy n="56" d="100"/>
        </p:scale>
        <p:origin x="198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3.sv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5.sv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284476" y="748388"/>
            <a:ext cx="11800844" cy="1846703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0000"/>
              </a:lnSpc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658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m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P.HCM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94km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P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ồ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í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ô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ét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?”</a:t>
            </a:r>
            <a:endParaRPr lang="en-US" sz="4000" dirty="0">
              <a:solidFill>
                <a:schemeClr val="accent1">
                  <a:lumMod val="75000"/>
                </a:schemeClr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204" y="2592962"/>
            <a:ext cx="4388756" cy="4265038"/>
          </a:xfrm>
          <a:prstGeom prst="rect">
            <a:avLst/>
          </a:prstGeom>
        </p:spPr>
      </p:pic>
      <p:pic>
        <p:nvPicPr>
          <p:cNvPr id="13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966" y="2595091"/>
            <a:ext cx="1337417" cy="160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. Phép trừ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2786466" y="2384130"/>
            <a:ext cx="5443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ị trừ    Số trừ 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Hiệu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092351" y="970396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Nhắc lại về phép trừ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364820" y="2843814"/>
            <a:ext cx="9502578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smtClean="0">
                <a:latin typeface="Arial" pitchFamily="34" charset="0"/>
                <a:cs typeface="Arial" pitchFamily="34" charset="0"/>
              </a:rPr>
              <a:t>Lưu ý:</a:t>
            </a:r>
          </a:p>
          <a:p>
            <a:pPr algn="just">
              <a:lnSpc>
                <a:spcPct val="150000"/>
              </a:lnSpc>
            </a:pPr>
            <a:r>
              <a:rPr lang="en-US" sz="2800" i="1" smtClean="0">
                <a:latin typeface="Arial" pitchFamily="34" charset="0"/>
                <a:cs typeface="Arial" pitchFamily="34" charset="0"/>
              </a:rPr>
              <a:t>a – b = c thì a = b + c</a:t>
            </a:r>
          </a:p>
          <a:p>
            <a:pPr algn="just">
              <a:lnSpc>
                <a:spcPct val="150000"/>
              </a:lnSpc>
            </a:pPr>
            <a:r>
              <a:rPr lang="en-US" sz="2800" i="1" smtClean="0">
                <a:latin typeface="Arial" pitchFamily="34" charset="0"/>
                <a:cs typeface="Arial" pitchFamily="34" charset="0"/>
              </a:rPr>
              <a:t>a + b = c thì </a:t>
            </a:r>
          </a:p>
          <a:p>
            <a:pPr algn="just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2772" y="272962"/>
            <a:ext cx="1607156" cy="1446440"/>
          </a:xfrm>
          <a:prstGeom prst="rect">
            <a:avLst/>
          </a:prstGeom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7153"/>
              </p:ext>
            </p:extLst>
          </p:nvPr>
        </p:nvGraphicFramePr>
        <p:xfrm>
          <a:off x="2992874" y="1525460"/>
          <a:ext cx="4878999" cy="92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717800" imgH="520700" progId="Equation.DSMT4">
                  <p:embed/>
                </p:oleObj>
              </mc:Choice>
              <mc:Fallback>
                <p:oleObj name="Equation" r:id="rId4" imgW="27178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74" y="1525460"/>
                        <a:ext cx="4878999" cy="924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20907"/>
              </p:ext>
            </p:extLst>
          </p:nvPr>
        </p:nvGraphicFramePr>
        <p:xfrm>
          <a:off x="3486609" y="4261810"/>
          <a:ext cx="1520097" cy="104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787058" imgH="545863" progId="Equation.DSMT4">
                  <p:embed/>
                </p:oleObj>
              </mc:Choice>
              <mc:Fallback>
                <p:oleObj name="Equation" r:id="rId6" imgW="787058" imgH="5458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609" y="4261810"/>
                        <a:ext cx="1520097" cy="1043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478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273383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. Phép trừ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930892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Ví dụ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74601" y="2421209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</a:t>
            </a:r>
            <a:r>
              <a:rPr lang="en-US" sz="2800" dirty="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x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2015 =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021 </a:t>
            </a:r>
            <a:endParaRPr lang="en-US" sz="2800" dirty="0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x = 2021 – 2015 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x = 6</a:t>
            </a:r>
          </a:p>
          <a:p>
            <a:r>
              <a:rPr lang="en-US" sz="2800" dirty="0" err="1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x = 6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920310" y="1518861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ìm số tự nhiên x, biết: x + 2015 = 2021</a:t>
            </a:r>
            <a:endParaRPr lang="en-US" sz="2800" smtClean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360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273383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. Phép trừ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930892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Luyện tập 2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74601" y="2201753"/>
            <a:ext cx="8194331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ải</a:t>
            </a:r>
            <a:r>
              <a:rPr lang="en-US" sz="2800" dirty="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:</a:t>
            </a:r>
          </a:p>
          <a:p>
            <a:endParaRPr lang="en-US" sz="2800" dirty="0" smtClean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24 + (118 – x) =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17</a:t>
            </a:r>
            <a:endParaRPr lang="en-US" sz="2800" dirty="0"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118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– x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= 217 – 124 </a:t>
            </a:r>
          </a:p>
          <a:p>
            <a:r>
              <a:rPr lang="en-US" sz="2800" dirty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18 </a:t>
            </a:r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– x =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93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         x = 118 – 93 </a:t>
            </a:r>
          </a:p>
          <a:p>
            <a:r>
              <a:rPr lang="en-US" sz="2800" dirty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         x = 25</a:t>
            </a:r>
          </a:p>
          <a:p>
            <a:r>
              <a:rPr lang="en-US" sz="2800" dirty="0" err="1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x = 25</a:t>
            </a:r>
            <a:endParaRPr lang="en-US" sz="2800" dirty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920310" y="1555437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ìm số tự nhiên x, biết: 124 + (118 – x) = 217</a:t>
            </a:r>
            <a:endParaRPr lang="en-US" sz="2800" smtClean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17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873351" y="1963658"/>
            <a:ext cx="2532753" cy="2532753"/>
          </a:xfrm>
          <a:prstGeom prst="rect">
            <a:avLst/>
          </a:prstGeom>
        </p:spPr>
      </p:pic>
      <p:pic>
        <p:nvPicPr>
          <p:cNvPr id="19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231180" y="2542450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4966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333" y="0"/>
            <a:ext cx="540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4000" y="1083733"/>
            <a:ext cx="447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127 + 39 +73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127 + 73) + 39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00 + 39 =239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24132" y="965200"/>
            <a:ext cx="53678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135 + 360 + 65 + 40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135 + 65) + (360 + 40)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00 + 400 = 600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000" y="3589867"/>
            <a:ext cx="447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 417 -17 – 299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417 – 17) -299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00 – 299 = 101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24133" y="3589867"/>
            <a:ext cx="441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 981 – 781 + 29</a:t>
            </a: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81 –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1) + 29</a:t>
            </a:r>
          </a:p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00 + 29 = 229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9112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2700580" y="345140"/>
            <a:ext cx="7273163" cy="13625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070100" y="2317245"/>
            <a:ext cx="9601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>
              <a:latin typeface="Arial" pitchFamily="34" charset="0"/>
              <a:cs typeface="Arial" pitchFamily="34" charset="0"/>
            </a:endParaRPr>
          </a:p>
          <a:p>
            <a:r>
              <a:rPr lang="vi-VN" sz="2800">
                <a:latin typeface="Arial" pitchFamily="34" charset="0"/>
                <a:cs typeface="Arial" pitchFamily="34" charset="0"/>
              </a:rPr>
              <a:t>- Học thuộc: </a:t>
            </a:r>
            <a:r>
              <a:rPr lang="en-US" sz="2800">
                <a:latin typeface="Arial" pitchFamily="34" charset="0"/>
                <a:cs typeface="Arial" pitchFamily="34" charset="0"/>
              </a:rPr>
              <a:t>các tính chất của phép cộng, các lưu ý của phép trừ</a:t>
            </a:r>
          </a:p>
          <a:p>
            <a:r>
              <a:rPr lang="fr-FR" sz="2800">
                <a:latin typeface="Arial" pitchFamily="34" charset="0"/>
                <a:cs typeface="Arial" pitchFamily="34" charset="0"/>
              </a:rPr>
              <a:t>- Làm bài tập </a:t>
            </a:r>
            <a:r>
              <a:rPr lang="en-US" sz="2800">
                <a:latin typeface="Arial" pitchFamily="34" charset="0"/>
                <a:cs typeface="Arial" pitchFamily="34" charset="0"/>
              </a:rPr>
              <a:t>1c,d</a:t>
            </a:r>
            <a:r>
              <a:rPr lang="vi-VN" sz="2800">
                <a:latin typeface="Arial" pitchFamily="34" charset="0"/>
                <a:cs typeface="Arial" pitchFamily="34" charset="0"/>
              </a:rPr>
              <a:t>;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2; </a:t>
            </a:r>
            <a:r>
              <a:rPr lang="en-US" sz="2800">
                <a:latin typeface="Arial" pitchFamily="34" charset="0"/>
                <a:cs typeface="Arial" pitchFamily="34" charset="0"/>
              </a:rPr>
              <a:t>3 </a:t>
            </a:r>
            <a:r>
              <a:rPr lang="fr-FR" sz="2800" smtClean="0">
                <a:latin typeface="Arial" pitchFamily="34" charset="0"/>
                <a:cs typeface="Arial" pitchFamily="34" charset="0"/>
              </a:rPr>
              <a:t>SGK </a:t>
            </a:r>
            <a:r>
              <a:rPr lang="fr-FR" sz="2800">
                <a:latin typeface="Arial" pitchFamily="34" charset="0"/>
                <a:cs typeface="Arial" pitchFamily="34" charset="0"/>
              </a:rPr>
              <a:t>trang 15,16</a:t>
            </a:r>
            <a:r>
              <a:rPr lang="fr-FR" sz="2800" smtClean="0">
                <a:latin typeface="Arial" pitchFamily="34" charset="0"/>
                <a:cs typeface="Arial" pitchFamily="34" charset="0"/>
              </a:rPr>
              <a:t>.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74113" y="795686"/>
            <a:ext cx="11895967" cy="17681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658 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m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P.HCM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ế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94km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à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P.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ồ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í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i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ô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ét</a:t>
            </a:r>
            <a:r>
              <a:rPr lang="en-US" i="1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?”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5108024" y="3043850"/>
            <a:ext cx="5745765" cy="131582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mtClean="0">
                <a:latin typeface="Arial" pitchFamily="34" charset="0"/>
                <a:cs typeface="Arial" pitchFamily="34" charset="0"/>
              </a:rPr>
              <a:t>Chiều </a:t>
            </a:r>
            <a:r>
              <a:rPr lang="en-US">
                <a:latin typeface="Arial" pitchFamily="34" charset="0"/>
                <a:cs typeface="Arial" pitchFamily="34" charset="0"/>
              </a:rPr>
              <a:t>dài quãng đường từ Huế đến TP. Hồ Chí Minh là:</a:t>
            </a: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8871"/>
              </p:ext>
            </p:extLst>
          </p:nvPr>
        </p:nvGraphicFramePr>
        <p:xfrm>
          <a:off x="5966645" y="3967009"/>
          <a:ext cx="4028522" cy="49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1854200" imgH="228600" progId="Equation.DSMT4">
                  <p:embed/>
                </p:oleObj>
              </mc:Choice>
              <mc:Fallback>
                <p:oleObj name="Equation" r:id="rId3" imgW="1854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45" y="3967009"/>
                        <a:ext cx="4028522" cy="495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5143419" y="4440699"/>
            <a:ext cx="5745765" cy="131582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mtClean="0">
                <a:latin typeface="Arial" pitchFamily="34" charset="0"/>
                <a:cs typeface="Arial" pitchFamily="34" charset="0"/>
              </a:rPr>
              <a:t>Chiều </a:t>
            </a:r>
            <a:r>
              <a:rPr lang="en-US">
                <a:latin typeface="Arial" pitchFamily="34" charset="0"/>
                <a:cs typeface="Arial" pitchFamily="34" charset="0"/>
              </a:rPr>
              <a:t>dài quãng đường từ Hà Nội đến TP. Hồ Chí Minh </a:t>
            </a:r>
            <a:r>
              <a:rPr lang="en-US" smtClean="0">
                <a:latin typeface="Arial" pitchFamily="34" charset="0"/>
                <a:cs typeface="Arial" pitchFamily="34" charset="0"/>
              </a:rPr>
              <a:t>là: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72937"/>
              </p:ext>
            </p:extLst>
          </p:nvPr>
        </p:nvGraphicFramePr>
        <p:xfrm>
          <a:off x="5849016" y="5473627"/>
          <a:ext cx="4162874" cy="48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016" y="5473627"/>
                        <a:ext cx="4162874" cy="48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707" y="5064895"/>
            <a:ext cx="1607156" cy="1446440"/>
          </a:xfrm>
          <a:prstGeom prst="rect">
            <a:avLst/>
          </a:prstGeom>
        </p:spPr>
      </p:pic>
      <p:pic>
        <p:nvPicPr>
          <p:cNvPr id="38" name="Picture 37"/>
          <p:cNvPicPr/>
          <p:nvPr/>
        </p:nvPicPr>
        <p:blipFill>
          <a:blip r:embed="rId8"/>
          <a:stretch>
            <a:fillRect/>
          </a:stretch>
        </p:blipFill>
        <p:spPr>
          <a:xfrm>
            <a:off x="83518" y="2729032"/>
            <a:ext cx="4595162" cy="412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4828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949083" y="4114009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526360" y="2288487"/>
            <a:ext cx="10067541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5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5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algn="ctr"/>
            <a:r>
              <a:rPr lang="en-US" sz="5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4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Phép cộng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10251"/>
              </p:ext>
            </p:extLst>
          </p:nvPr>
        </p:nvGraphicFramePr>
        <p:xfrm>
          <a:off x="3760810" y="569329"/>
          <a:ext cx="3734496" cy="9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3" imgW="1854200" imgH="469900" progId="Equation.DSMT4">
                  <p:embed/>
                </p:oleObj>
              </mc:Choice>
              <mc:Fallback>
                <p:oleObj name="Equation" r:id="rId3" imgW="18542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10" y="569329"/>
                        <a:ext cx="3734496" cy="95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3683613" y="1599028"/>
            <a:ext cx="5443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 hạng  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Số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ạng 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Tổ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846051" y="2150947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 Hãy </a:t>
            </a: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 </a:t>
            </a:r>
            <a:r>
              <a:rPr lang="en-US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 tính chất của phép cộng các số tự nhiên</a:t>
            </a:r>
            <a:endParaRPr lang="en-US" sz="4000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325584" y="2130817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Các tính chất của phép cộng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364820" y="2843814"/>
            <a:ext cx="95025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hoá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ỗ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ổ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13506"/>
              </p:ext>
            </p:extLst>
          </p:nvPr>
        </p:nvGraphicFramePr>
        <p:xfrm>
          <a:off x="6096000" y="3386514"/>
          <a:ext cx="2030083" cy="38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5" imgW="964781" imgH="177723" progId="Equation.DSMT4">
                  <p:embed/>
                </p:oleObj>
              </mc:Choice>
              <mc:Fallback>
                <p:oleObj name="Equation" r:id="rId5" imgW="96478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86514"/>
                        <a:ext cx="2030083" cy="381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65461" y="3807105"/>
            <a:ext cx="950257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uố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7543"/>
              </p:ext>
            </p:extLst>
          </p:nvPr>
        </p:nvGraphicFramePr>
        <p:xfrm>
          <a:off x="3185708" y="4688197"/>
          <a:ext cx="3974218" cy="53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7" imgW="2108200" imgH="254000" progId="Equation.DSMT4">
                  <p:embed/>
                </p:oleObj>
              </mc:Choice>
              <mc:Fallback>
                <p:oleObj name="Equation" r:id="rId7" imgW="2108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08" y="4688197"/>
                        <a:ext cx="3974218" cy="53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520097" y="5222728"/>
            <a:ext cx="95025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0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766625"/>
              </p:ext>
            </p:extLst>
          </p:nvPr>
        </p:nvGraphicFramePr>
        <p:xfrm>
          <a:off x="4853266" y="5765427"/>
          <a:ext cx="2548215" cy="35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9" imgW="1384300" imgH="190500" progId="Equation.DSMT4">
                  <p:embed/>
                </p:oleObj>
              </mc:Choice>
              <mc:Fallback>
                <p:oleObj name="Equation" r:id="rId9" imgW="13843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266" y="5765427"/>
                        <a:ext cx="2548215" cy="359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32772" y="272962"/>
            <a:ext cx="1607156" cy="14464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240787" y="4701386"/>
                <a:ext cx="18342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latin typeface="Cambria Math"/>
                        </a:rPr>
                        <m:t>𝒂</m:t>
                      </m:r>
                      <m:r>
                        <a:rPr lang="en-US" sz="2400" b="1" i="1" smtClean="0">
                          <a:latin typeface="Cambria Math"/>
                        </a:rPr>
                        <m:t>+</m:t>
                      </m:r>
                      <m:r>
                        <a:rPr lang="en-US" sz="2400" b="1" i="1" smtClean="0">
                          <a:latin typeface="Cambria Math"/>
                        </a:rPr>
                        <m:t>𝒃</m:t>
                      </m:r>
                      <m:r>
                        <a:rPr lang="en-US" sz="2400" b="1" i="1" smtClean="0">
                          <a:latin typeface="Cambria Math"/>
                        </a:rPr>
                        <m:t>+</m:t>
                      </m:r>
                      <m:r>
                        <a:rPr lang="en-US" sz="2400" b="1" i="1" smtClean="0">
                          <a:latin typeface="Cambria Math"/>
                        </a:rPr>
                        <m:t>𝒄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787" y="4701386"/>
                <a:ext cx="1834220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91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6" grpId="1"/>
      <p:bldP spid="17" grpId="0"/>
      <p:bldP spid="18" grpId="0"/>
      <p:bldP spid="21" grpId="0"/>
      <p:bldP spid="25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Phép cộng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760810" y="569329"/>
          <a:ext cx="3734496" cy="9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854200" imgH="469900" progId="Equation.DSMT4">
                  <p:embed/>
                </p:oleObj>
              </mc:Choice>
              <mc:Fallback>
                <p:oleObj name="Equation" r:id="rId3" imgW="185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10" y="569329"/>
                        <a:ext cx="3734496" cy="95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3683613" y="1599028"/>
            <a:ext cx="54431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Số hạng  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Số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hạng 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Tổ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4048" y="2191837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ộng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234967" y="2676144"/>
            <a:ext cx="95025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hoá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43358"/>
              </p:ext>
            </p:extLst>
          </p:nvPr>
        </p:nvGraphicFramePr>
        <p:xfrm>
          <a:off x="5286375" y="2746374"/>
          <a:ext cx="1880170" cy="44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746374"/>
                        <a:ext cx="1880170" cy="441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234967" y="3488111"/>
            <a:ext cx="95025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29311"/>
              </p:ext>
            </p:extLst>
          </p:nvPr>
        </p:nvGraphicFramePr>
        <p:xfrm>
          <a:off x="4736876" y="3495299"/>
          <a:ext cx="4859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876" y="3495299"/>
                        <a:ext cx="485933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226345" y="4271726"/>
            <a:ext cx="95025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0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56006"/>
              </p:ext>
            </p:extLst>
          </p:nvPr>
        </p:nvGraphicFramePr>
        <p:xfrm>
          <a:off x="5870575" y="4375150"/>
          <a:ext cx="2174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9" imgW="1180800" imgH="190440" progId="Equation.DSMT4">
                  <p:embed/>
                </p:oleObj>
              </mc:Choice>
              <mc:Fallback>
                <p:oleObj name="Equation" r:id="rId9" imgW="1180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375150"/>
                        <a:ext cx="217487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32772" y="272962"/>
            <a:ext cx="1607156" cy="1446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5611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21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914400" y="-231577"/>
            <a:ext cx="13458613" cy="7284720"/>
            <a:chOff x="-914400" y="-228600"/>
            <a:chExt cx="13458613" cy="728472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14400" y="-228600"/>
              <a:ext cx="13458613" cy="728472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42360" y="2773680"/>
                <a:ext cx="565404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solidFill>
                      <a:srgbClr val="008000"/>
                    </a:solidFill>
                    <a:latin typeface="Arial" pitchFamily="34" charset="0"/>
                    <a:cs typeface="Arial" panose="020B0604020202020204" pitchFamily="34" charset="0"/>
                  </a:rPr>
                  <a:t>Do tính chất kết hợp nên giá trị của biểu thứ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thể </a:t>
                </a:r>
              </a:p>
              <a:p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 tính theo một trong hai cách sau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80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>
                    <a:solidFill>
                      <a:srgbClr val="008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360" y="2773680"/>
                <a:ext cx="5654040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2265" t="-2278" r="-2050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1905000" y="338316"/>
            <a:ext cx="3474720" cy="156972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chemeClr val="accent1">
                <a:shade val="50000"/>
                <a:alpha val="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</p:spTree>
    <p:extLst>
      <p:ext uri="{BB962C8B-B14F-4D97-AF65-F5344CB8AC3E}">
        <p14:creationId xmlns:p14="http://schemas.microsoft.com/office/powerpoint/2010/main" val="54002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Phép cộng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1086169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Ví dụ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74601" y="1679330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í dụ 1 (SGK): Tính một cách hợp lí</a:t>
            </a:r>
          </a:p>
          <a:p>
            <a:pPr marL="514350" indent="-514350">
              <a:buAutoNum type="alphaLcParenR"/>
            </a:pP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89 + 76 + 24</a:t>
            </a:r>
          </a:p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89 + (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76 + 24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) (tính chất kết hợp)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89 + 100 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89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63610" y="3824595"/>
            <a:ext cx="81943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) 65 + 97 + 35</a:t>
            </a:r>
          </a:p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65 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35 +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97 (tính chất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giao hoán)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= (65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35)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97 (tính chất kết hợp)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97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97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3" name="Cloud Callout 2"/>
          <p:cNvSpPr/>
          <p:nvPr/>
        </p:nvSpPr>
        <p:spPr>
          <a:xfrm>
            <a:off x="7680959" y="1888314"/>
            <a:ext cx="4148057" cy="249813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Arial" pitchFamily="34" charset="0"/>
                <a:cs typeface="Arial" pitchFamily="34" charset="0"/>
              </a:rPr>
              <a:t>Quan sát VD 1 SGK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6005" y="99749"/>
            <a:ext cx="1607156" cy="14464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273383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Phép cộng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930892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) Ví dụ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74601" y="2421209"/>
            <a:ext cx="81943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58 + 76 + 42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= 58 + 42 + 76 (tính chất giao hoán)</a:t>
            </a:r>
            <a:endParaRPr lang="en-US" sz="2800" smtClean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(58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42)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76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(tính chất kết hợp)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76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76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63610" y="4221414"/>
            <a:ext cx="81943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)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66 + 34 + 27</a:t>
            </a:r>
          </a:p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(66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34)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27 (tính chất kết hợp)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= 100 + 27</a:t>
            </a:r>
          </a:p>
          <a:p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27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937563" y="1449849"/>
            <a:ext cx="819433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? Tính một cách hợp lí</a:t>
            </a:r>
          </a:p>
          <a:p>
            <a:pPr marL="514350" indent="-514350">
              <a:buAutoNum type="alphaLcParenR"/>
            </a:pPr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58 + 76 + 42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                 b) 66 + 34 + 27</a:t>
            </a:r>
            <a:endParaRPr lang="en-US" sz="2800" smtClean="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43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874253" y="411407"/>
            <a:ext cx="10148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. Phép cộng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xmlns="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1118550" y="1086169"/>
            <a:ext cx="9143999" cy="71300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) Luyện tập 1</a:t>
            </a:r>
            <a:endParaRPr lang="en-US" sz="4000" b="1" dirty="0">
              <a:solidFill>
                <a:srgbClr val="FF0000"/>
              </a:solidFill>
              <a:latin typeface="Arial" pitchFamily="34" charset="0"/>
              <a:ea typeface="Tahoma"/>
              <a:cs typeface="Arial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74601" y="1679330"/>
            <a:ext cx="936017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latin typeface="Arial" pitchFamily="34" charset="0"/>
                <a:cs typeface="Arial" pitchFamily="34" charset="0"/>
              </a:rPr>
              <a:t>Mẹ An mua cho An một bộ đồng phục học sinh gồm: áo sơ mi </a:t>
            </a:r>
            <a:r>
              <a:rPr lang="en-US" sz="2800" i="1" smtClean="0">
                <a:latin typeface="Arial" pitchFamily="34" charset="0"/>
                <a:cs typeface="Arial" pitchFamily="34" charset="0"/>
              </a:rPr>
              <a:t>giá 125 000 đồng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, áo khoác giá </a:t>
            </a:r>
            <a:r>
              <a:rPr lang="en-US" sz="2800" i="1" smtClean="0">
                <a:latin typeface="Arial" pitchFamily="34" charset="0"/>
                <a:cs typeface="Arial" pitchFamily="34" charset="0"/>
              </a:rPr>
              <a:t>140 000 đồng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, quần âu giá </a:t>
            </a:r>
            <a:r>
              <a:rPr lang="en-US" sz="2800" i="1" smtClean="0">
                <a:latin typeface="Arial" pitchFamily="34" charset="0"/>
                <a:cs typeface="Arial" pitchFamily="34" charset="0"/>
              </a:rPr>
              <a:t>160 000 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đồng. Tính số tiền mẹ An đã mua đồng phục cho An.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1463610" y="3824595"/>
            <a:ext cx="980955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 smtClean="0">
                <a:solidFill>
                  <a:srgbClr val="1F4E79"/>
                </a:solidFill>
                <a:latin typeface="Arial" pitchFamily="34" charset="0"/>
                <a:cs typeface="Arial" pitchFamily="34" charset="0"/>
              </a:rPr>
              <a:t>Giải:</a:t>
            </a:r>
            <a:r>
              <a:rPr lang="en-US" sz="2800" smtClean="0">
                <a:solidFill>
                  <a:srgbClr val="1F4E7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Số </a:t>
            </a:r>
            <a:r>
              <a:rPr lang="en-US" sz="2800">
                <a:latin typeface="Arial" pitchFamily="34" charset="0"/>
                <a:cs typeface="Arial" pitchFamily="34" charset="0"/>
              </a:rPr>
              <a:t>tiền mẹ An đã mua đồng phục cho An là: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25 000 + 140 000 + 160 000</a:t>
            </a:r>
          </a:p>
          <a:p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125 000 +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(140 </a:t>
            </a:r>
            <a:r>
              <a:rPr lang="en-US" sz="28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000 + 160 </a:t>
            </a:r>
            <a:r>
              <a:rPr lang="en-US" sz="2800" smtClean="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000)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125 000 + 300 000</a:t>
            </a:r>
          </a:p>
          <a:p>
            <a:r>
              <a:rPr lang="en-US" sz="2800" smtClean="0"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= 425 000 (đồng)</a:t>
            </a:r>
            <a:endParaRPr lang="en-US" sz="2800"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  <p:pic>
        <p:nvPicPr>
          <p:cNvPr id="1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6872998" y="4525566"/>
            <a:ext cx="2010536" cy="2010536"/>
          </a:xfrm>
          <a:prstGeom prst="rect">
            <a:avLst/>
          </a:prstGeom>
        </p:spPr>
      </p:pic>
      <p:pic>
        <p:nvPicPr>
          <p:cNvPr id="19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178747" y="5147653"/>
            <a:ext cx="1181515" cy="1181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9875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97</TotalTime>
  <Words>973</Words>
  <Application>Microsoft Office PowerPoint</Application>
  <PresentationFormat>Widescreen</PresentationFormat>
  <Paragraphs>11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7</cp:revision>
  <dcterms:created xsi:type="dcterms:W3CDTF">2021-06-07T13:44:30Z</dcterms:created>
  <dcterms:modified xsi:type="dcterms:W3CDTF">2021-09-15T09:2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